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437" r:id="rId2"/>
    <p:sldId id="303" r:id="rId3"/>
    <p:sldId id="438" r:id="rId4"/>
    <p:sldId id="304" r:id="rId5"/>
    <p:sldId id="406" r:id="rId6"/>
    <p:sldId id="407" r:id="rId7"/>
    <p:sldId id="408" r:id="rId8"/>
    <p:sldId id="429" r:id="rId9"/>
    <p:sldId id="430" r:id="rId10"/>
    <p:sldId id="431" r:id="rId11"/>
    <p:sldId id="43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529" autoAdjust="0"/>
    <p:restoredTop sz="94684" autoAdjust="0"/>
  </p:normalViewPr>
  <p:slideViewPr>
    <p:cSldViewPr>
      <p:cViewPr varScale="1">
        <p:scale>
          <a:sx n="94" d="100"/>
          <a:sy n="94" d="100"/>
        </p:scale>
        <p:origin x="94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5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271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age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50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495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ssessing the Least Squares Fit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Part 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52600" y="4780725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UAN/ MECO  6312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192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	</a:t>
            </a:r>
            <a:endParaRPr lang="en-US" dirty="0" smtClean="0"/>
          </a:p>
          <a:p>
            <a:r>
              <a:rPr lang="en-US" dirty="0" smtClean="0"/>
              <a:t>These two are not equivalent!</a:t>
            </a:r>
          </a:p>
          <a:p>
            <a:endParaRPr lang="en-US" b="1" dirty="0"/>
          </a:p>
          <a:p>
            <a:r>
              <a:rPr lang="en-US" b="1" dirty="0" smtClean="0"/>
              <a:t>Unbiasedness</a:t>
            </a:r>
            <a:r>
              <a:rPr lang="en-US" dirty="0"/>
              <a:t> is a statement about the </a:t>
            </a:r>
            <a:r>
              <a:rPr lang="en-US" u="sng" dirty="0"/>
              <a:t>expected value of the sampling distribution</a:t>
            </a:r>
            <a:r>
              <a:rPr lang="en-US" dirty="0"/>
              <a:t> of the estimator. </a:t>
            </a:r>
            <a:endParaRPr lang="en-US" dirty="0" smtClean="0"/>
          </a:p>
          <a:p>
            <a:endParaRPr lang="en-US" b="1" dirty="0"/>
          </a:p>
          <a:p>
            <a:r>
              <a:rPr lang="en-US" b="1" dirty="0" smtClean="0"/>
              <a:t>Consistency</a:t>
            </a:r>
            <a:r>
              <a:rPr lang="en-US" dirty="0"/>
              <a:t> is a statement about "</a:t>
            </a:r>
            <a:r>
              <a:rPr lang="en-US" u="sng" dirty="0"/>
              <a:t>where the sampling distribution of the estimator is going</a:t>
            </a:r>
            <a:r>
              <a:rPr lang="en-US" dirty="0"/>
              <a:t>" as the sample size </a:t>
            </a:r>
            <a:r>
              <a:rPr lang="en-US" dirty="0" smtClean="0"/>
              <a:t>increases.</a:t>
            </a:r>
            <a:endParaRPr lang="en-US" dirty="0"/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62200" y="276136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onsistency VS. Unbiasedness</a:t>
            </a:r>
            <a:endParaRPr lang="en-US" sz="2400" baseline="-25000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8709" y="115552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istency  Vs. unbiasednes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2054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88067"/>
            <a:ext cx="7772400" cy="531523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b="1" dirty="0" smtClean="0"/>
              <a:t>An Example	</a:t>
            </a: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 smtClean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Consider 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a 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random variable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 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X 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 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that is normally distributed </a:t>
            </a:r>
            <a:r>
              <a:rPr lang="en-US" altLang="en-US" sz="1800" i="1" dirty="0" smtClean="0">
                <a:solidFill>
                  <a:srgbClr val="242729"/>
                </a:solidFill>
                <a:cs typeface="Arial" panose="020B0604020202020204" pitchFamily="34" charset="0"/>
              </a:rPr>
              <a:t>N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(μ,</a:t>
            </a:r>
            <a:r>
              <a:rPr lang="el-GR" sz="1800" dirty="0" smtClean="0"/>
              <a:t>σ</a:t>
            </a:r>
            <a:r>
              <a:rPr lang="en-US" sz="1800" baseline="30000" dirty="0"/>
              <a:t>2</a:t>
            </a:r>
            <a:r>
              <a:rPr lang="en-US" sz="1800" dirty="0"/>
              <a:t> 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We can randomly draw from this population to create a sample 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x</a:t>
            </a:r>
            <a:r>
              <a:rPr lang="en-US" altLang="en-US" sz="1100" dirty="0">
                <a:solidFill>
                  <a:srgbClr val="242729"/>
                </a:solidFill>
                <a:cs typeface="Arial" panose="020B0604020202020204" pitchFamily="34" charset="0"/>
              </a:rPr>
              <a:t>1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,...,</a:t>
            </a:r>
            <a:r>
              <a:rPr lang="en-US" altLang="en-US" sz="1800" dirty="0" err="1">
                <a:solidFill>
                  <a:srgbClr val="242729"/>
                </a:solidFill>
                <a:cs typeface="Arial" panose="020B0604020202020204" pitchFamily="34" charset="0"/>
              </a:rPr>
              <a:t>x</a:t>
            </a:r>
            <a:r>
              <a:rPr lang="en-US" altLang="en-US" sz="1400" dirty="0" err="1">
                <a:solidFill>
                  <a:srgbClr val="242729"/>
                </a:solidFill>
                <a:cs typeface="Arial" panose="020B0604020202020204" pitchFamily="34" charset="0"/>
              </a:rPr>
              <a:t>n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Suppose you're estimating 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μ.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X</a:t>
            </a:r>
            <a:r>
              <a:rPr lang="en-US" altLang="en-US" sz="1100" dirty="0" smtClean="0">
                <a:solidFill>
                  <a:srgbClr val="242729"/>
                </a:solidFill>
                <a:cs typeface="Arial" panose="020B0604020202020204" pitchFamily="34" charset="0"/>
              </a:rPr>
              <a:t>1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 is an unbiased 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estimator of μ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 </a:t>
            </a:r>
            <a:endParaRPr lang="en-US" altLang="en-US" sz="1800" dirty="0" smtClean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 lvl="4"/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since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 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E(X</a:t>
            </a:r>
            <a:r>
              <a:rPr lang="en-US" altLang="en-US" sz="1100" dirty="0" smtClean="0">
                <a:solidFill>
                  <a:srgbClr val="242729"/>
                </a:solidFill>
                <a:cs typeface="Arial" panose="020B0604020202020204" pitchFamily="34" charset="0"/>
              </a:rPr>
              <a:t>1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)=μ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 smtClean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But the variance of X</a:t>
            </a:r>
            <a:r>
              <a:rPr lang="en-US" altLang="en-US" sz="1100" dirty="0" smtClean="0">
                <a:solidFill>
                  <a:srgbClr val="242729"/>
                </a:solidFill>
                <a:cs typeface="Arial" panose="020B0604020202020204" pitchFamily="34" charset="0"/>
              </a:rPr>
              <a:t>1</a:t>
            </a: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 is always </a:t>
            </a:r>
            <a:r>
              <a:rPr lang="el-GR" sz="1800" dirty="0"/>
              <a:t>σ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 so it is not consistent.</a:t>
            </a:r>
            <a:endParaRPr lang="en-US" altLang="en-US" sz="1800" dirty="0" smtClean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 smtClean="0">
                <a:solidFill>
                  <a:srgbClr val="242729"/>
                </a:solidFill>
                <a:cs typeface="Arial" panose="020B0604020202020204" pitchFamily="34" charset="0"/>
              </a:rPr>
              <a:t>Similarly there are examples for estimators that are consistent but still bias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 smtClean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 smtClean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0" y="276136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onsistency</a:t>
            </a:r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S</a:t>
            </a:r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Unbiasedness</a:t>
            </a:r>
            <a:endParaRPr lang="en-US" sz="2400" baseline="-25000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8709" y="115552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istency  Vs. unbiasednes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65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d:\data\Carter UE\Figures\POE Artwork\POE Artwork\fig_02_10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514600"/>
            <a:ext cx="6198190" cy="3962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842589" y="1168567"/>
            <a:ext cx="304500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	       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ariance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iance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0" y="2514600"/>
            <a:ext cx="21336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Estimator 2 is        more efficient!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98600" y="1466195"/>
            <a:ext cx="73914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lvl="1"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Efficiency</a:t>
            </a:r>
          </a:p>
          <a:p>
            <a:pPr marL="0"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you have two candidate estimators where one estimator has lower variance than the other, you will say that the estimator with the lower variance is more efficient.</a:t>
            </a:r>
          </a:p>
          <a:p>
            <a:pPr marL="0"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hen comparing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tween two candidates for unbiase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stimators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we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alway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want to use the one with the smaller variance, since that estimation rule gives us the higher probability of obtaining an estimate that is close to the true parameter valu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fficiency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974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371600" y="1158370"/>
            <a:ext cx="7772400" cy="5334000"/>
          </a:xfrm>
        </p:spPr>
        <p:txBody>
          <a:bodyPr>
            <a:normAutofit/>
          </a:bodyPr>
          <a:lstStyle/>
          <a:p>
            <a:pPr marL="0" lvl="1" indent="0">
              <a:buSzPct val="100000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r>
              <a:rPr lang="en-US" dirty="0" smtClean="0"/>
              <a:t> </a:t>
            </a:r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158370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Variance of b</a:t>
            </a:r>
            <a:r>
              <a:rPr lang="en-US" sz="110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4460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11945"/>
              </p:ext>
            </p:extLst>
          </p:nvPr>
        </p:nvGraphicFramePr>
        <p:xfrm>
          <a:off x="1676400" y="1268746"/>
          <a:ext cx="4131024" cy="64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8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746"/>
                        <a:ext cx="4131024" cy="6410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96166"/>
              </p:ext>
            </p:extLst>
          </p:nvPr>
        </p:nvGraphicFramePr>
        <p:xfrm>
          <a:off x="7083425" y="1329483"/>
          <a:ext cx="1905000" cy="51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9" name="Equation" r:id="rId5" imgW="1015559" imgH="253890" progId="Equation.DSMT4">
                  <p:embed/>
                </p:oleObj>
              </mc:Choice>
              <mc:Fallback>
                <p:oleObj name="Equation" r:id="rId5" imgW="101555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1329483"/>
                        <a:ext cx="1905000" cy="51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08008"/>
              </p:ext>
            </p:extLst>
          </p:nvPr>
        </p:nvGraphicFramePr>
        <p:xfrm>
          <a:off x="7162800" y="1828800"/>
          <a:ext cx="1746250" cy="5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0" name="Equation" r:id="rId7" imgW="685800" imgH="215640" progId="Equation.3">
                  <p:embed/>
                </p:oleObj>
              </mc:Choice>
              <mc:Fallback>
                <p:oleObj name="Equation" r:id="rId7" imgW="68580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828800"/>
                        <a:ext cx="1746250" cy="549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59403"/>
              </p:ext>
            </p:extLst>
          </p:nvPr>
        </p:nvGraphicFramePr>
        <p:xfrm>
          <a:off x="1840660" y="2103627"/>
          <a:ext cx="4725988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1" name="Equation" r:id="rId9" imgW="2654300" imgH="2311400" progId="Equation.DSMT4">
                  <p:embed/>
                </p:oleObj>
              </mc:Choice>
              <mc:Fallback>
                <p:oleObj name="Equation" r:id="rId9" imgW="2654300" imgH="2311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660" y="2103627"/>
                        <a:ext cx="4725988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28800" y="1828800"/>
            <a:ext cx="1619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milarly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73719"/>
              </p:ext>
            </p:extLst>
          </p:nvPr>
        </p:nvGraphicFramePr>
        <p:xfrm>
          <a:off x="2819400" y="3200400"/>
          <a:ext cx="375443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0" name="Equation" r:id="rId3" imgW="1752600" imgH="558800" progId="Equation.DSMT4">
                  <p:embed/>
                </p:oleObj>
              </mc:Choice>
              <mc:Fallback>
                <p:oleObj name="Equation" r:id="rId3" imgW="1752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375443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9785"/>
              </p:ext>
            </p:extLst>
          </p:nvPr>
        </p:nvGraphicFramePr>
        <p:xfrm>
          <a:off x="5943600" y="3886200"/>
          <a:ext cx="1270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1" name="Equation" r:id="rId5" imgW="126720" imgH="75960" progId="Equation.3">
                  <p:embed/>
                </p:oleObj>
              </mc:Choice>
              <mc:Fallback>
                <p:oleObj name="Equation" r:id="rId5" imgW="126720" imgH="7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3886200"/>
                        <a:ext cx="1270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8370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Variance of b</a:t>
            </a:r>
            <a:r>
              <a:rPr lang="en-US" sz="110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5609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76400" y="1589257"/>
            <a:ext cx="67818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-4572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arg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variance term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,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reat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uncertainty there is in the statistical model, and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arg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variances of the least squares estimators.</a:t>
            </a:r>
          </a:p>
          <a:p>
            <a:pPr marL="914400" lvl="1" indent="-457200">
              <a:buFont typeface="+mj-lt"/>
              <a:buAutoNum type="arabicPeriod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arg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,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mall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variances of the least squares estimators and the mor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precisel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we can estimate the unknown parameters. </a:t>
            </a:r>
          </a:p>
          <a:p>
            <a:pPr lvl="1" indent="-4572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larger the term          , the larger the variance of the least squares estimator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but note that not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14400" lvl="1" indent="-457200">
              <a:buFont typeface="+mj-lt"/>
              <a:buAutoNum type="arabicPeriod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larger the sample siz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mall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variances of the least squares estimators. The least squares estimator is thus also a </a:t>
            </a:r>
            <a:r>
              <a:rPr lang="en-US" sz="2000" b="1" u="sng" dirty="0" smtClean="0">
                <a:latin typeface="Times New Roman" pitchFamily="18" charset="0"/>
                <a:cs typeface="Times New Roman" pitchFamily="18" charset="0"/>
              </a:rPr>
              <a:t>consistent estimator</a:t>
            </a:r>
            <a:endParaRPr lang="en-US" sz="2000" b="1" u="sng" dirty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/>
            </a:pPr>
            <a:endParaRPr lang="en-US" sz="20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9179"/>
              </p:ext>
            </p:extLst>
          </p:nvPr>
        </p:nvGraphicFramePr>
        <p:xfrm>
          <a:off x="3331708" y="2847975"/>
          <a:ext cx="9572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2" name="Equation" r:id="rId3" imgW="723600" imgH="266400" progId="Equation.3">
                  <p:embed/>
                </p:oleObj>
              </mc:Choice>
              <mc:Fallback>
                <p:oleObj name="Equation" r:id="rId3" imgW="723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708" y="2847975"/>
                        <a:ext cx="9572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58210"/>
              </p:ext>
            </p:extLst>
          </p:nvPr>
        </p:nvGraphicFramePr>
        <p:xfrm>
          <a:off x="4191000" y="4343400"/>
          <a:ext cx="5318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3" name="Equation" r:id="rId5" imgW="380880" imgH="253800" progId="Equation.3">
                  <p:embed/>
                </p:oleObj>
              </mc:Choice>
              <mc:Fallback>
                <p:oleObj name="Equation" r:id="rId5" imgW="380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531813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304800"/>
            <a:ext cx="6462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MAJOR POINTS ABOUT THE VARIANCE OF b</a:t>
            </a:r>
            <a:r>
              <a:rPr 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D b</a:t>
            </a:r>
            <a:r>
              <a:rPr 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115837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Variances  of b</a:t>
            </a:r>
            <a:r>
              <a:rPr lang="en-US" sz="110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nd b</a:t>
            </a:r>
            <a:r>
              <a:rPr lang="en-US" sz="110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171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:\data\Carter UE\Figures\POE Artwork\POE Artwork\fig_02_11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2170" y="2133600"/>
            <a:ext cx="6565392" cy="3733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15837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Variances of b</a:t>
            </a:r>
            <a:r>
              <a:rPr lang="en-US" sz="110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nd b</a:t>
            </a:r>
            <a:r>
              <a:rPr lang="en-US" sz="110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42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		       Consistency</a:t>
            </a:r>
            <a:endParaRPr lang="en-US" b="1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n </a:t>
            </a:r>
            <a:r>
              <a:rPr lang="en-US" dirty="0"/>
              <a:t>estimator is </a:t>
            </a:r>
            <a:r>
              <a:rPr lang="en-US" b="1" dirty="0"/>
              <a:t>consistent</a:t>
            </a:r>
            <a:r>
              <a:rPr lang="en-US" dirty="0"/>
              <a:t> if, as the sample size increases, the estimates (produced by the estimator) "converge" to the true value of the parameter being estimated.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o </a:t>
            </a:r>
            <a:r>
              <a:rPr lang="en-US" dirty="0"/>
              <a:t>be slightly more precise - consistency means that, as the sample size increases, the sampling distribution of the estimator becomes increasingly concentrated at the true parameter </a:t>
            </a:r>
            <a:r>
              <a:rPr lang="en-US" dirty="0" smtClean="0"/>
              <a:t>value.</a:t>
            </a:r>
          </a:p>
          <a:p>
            <a:pPr marL="342900" lvl="1" indent="-342900">
              <a:buSzPct val="100000"/>
              <a:buBlip>
                <a:blip r:embed="rId2"/>
              </a:buBlip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istency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5022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d:\data\Carter UE\Figures\POE Artwork\POE Artwork\fig_02_10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514600"/>
            <a:ext cx="6198190" cy="3962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057400" y="1230868"/>
            <a:ext cx="698491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ariance of the estimator is decreasing with sample siz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istency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7482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65</TotalTime>
  <Words>309</Words>
  <Application>Microsoft Office PowerPoint</Application>
  <PresentationFormat>On-screen Show (4:3)</PresentationFormat>
  <Paragraphs>8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Safai, Alan</cp:lastModifiedBy>
  <cp:revision>389</cp:revision>
  <dcterms:created xsi:type="dcterms:W3CDTF">2011-01-05T13:49:00Z</dcterms:created>
  <dcterms:modified xsi:type="dcterms:W3CDTF">2018-05-31T16:05:42Z</dcterms:modified>
</cp:coreProperties>
</file>